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B33" w:rsidRPr="00976372" w:rsidRDefault="00195470" w:rsidP="0019547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76372">
        <w:rPr>
          <w:rFonts w:ascii="Times New Roman" w:hAnsi="Times New Roman" w:cs="Times New Roman"/>
          <w:b/>
          <w:sz w:val="24"/>
          <w:szCs w:val="24"/>
        </w:rPr>
        <w:t>ĐÁP ÁN THI HKI LÝ 10 HKI 1516</w:t>
      </w:r>
    </w:p>
    <w:tbl>
      <w:tblPr>
        <w:tblStyle w:val="TableGrid"/>
        <w:tblW w:w="10916" w:type="dxa"/>
        <w:tblInd w:w="-743" w:type="dxa"/>
        <w:tblLook w:val="04A0" w:firstRow="1" w:lastRow="0" w:firstColumn="1" w:lastColumn="0" w:noHBand="0" w:noVBand="1"/>
      </w:tblPr>
      <w:tblGrid>
        <w:gridCol w:w="5104"/>
        <w:gridCol w:w="850"/>
        <w:gridCol w:w="4962"/>
      </w:tblGrid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ĐỀ LẺ</w:t>
            </w:r>
          </w:p>
        </w:tc>
        <w:tc>
          <w:tcPr>
            <w:tcW w:w="850" w:type="dxa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  <w:tc>
          <w:tcPr>
            <w:tcW w:w="4962" w:type="dxa"/>
            <w:vAlign w:val="center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ĐỀ CHẴN</w:t>
            </w:r>
          </w:p>
        </w:tc>
      </w:tr>
      <w:tr w:rsidR="009136D9" w:rsidRPr="00976372" w:rsidTr="00876E19">
        <w:tc>
          <w:tcPr>
            <w:tcW w:w="10916" w:type="dxa"/>
            <w:gridSpan w:val="3"/>
          </w:tcPr>
          <w:p w:rsidR="009136D9" w:rsidRPr="00976372" w:rsidRDefault="009136D9" w:rsidP="00B950C9">
            <w:pPr>
              <w:pStyle w:val="ListParagraph"/>
              <w:numPr>
                <w:ilvl w:val="0"/>
                <w:numId w:val="5"/>
              </w:num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Lý thuyết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195470" w:rsidP="00B950C9">
            <w:pPr>
              <w:pStyle w:val="ListParagraph"/>
              <w:numPr>
                <w:ilvl w:val="0"/>
                <w:numId w:val="2"/>
              </w:numPr>
              <w:spacing w:line="288" w:lineRule="auto"/>
              <w:ind w:left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Phát biểu định luật I</w:t>
            </w:r>
          </w:p>
        </w:tc>
        <w:tc>
          <w:tcPr>
            <w:tcW w:w="850" w:type="dxa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4962" w:type="dxa"/>
            <w:vAlign w:val="center"/>
          </w:tcPr>
          <w:p w:rsidR="00195470" w:rsidRPr="00976372" w:rsidRDefault="009136D9" w:rsidP="00B950C9">
            <w:pPr>
              <w:pStyle w:val="ListParagraph"/>
              <w:numPr>
                <w:ilvl w:val="0"/>
                <w:numId w:val="7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Phát biểu định luật I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195470" w:rsidP="00976372">
            <w:pPr>
              <w:pStyle w:val="ListParagraph"/>
              <w:numPr>
                <w:ilvl w:val="0"/>
                <w:numId w:val="2"/>
              </w:numPr>
              <w:spacing w:line="288" w:lineRule="auto"/>
              <w:ind w:left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Là phép thay thế nhiều lực tác dụng đồng thời lên vật bằng một lực duy nhất có tác dụng tương đương như các lực đó</w:t>
            </w:r>
          </w:p>
        </w:tc>
        <w:tc>
          <w:tcPr>
            <w:tcW w:w="850" w:type="dxa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62" w:type="dxa"/>
            <w:vAlign w:val="center"/>
          </w:tcPr>
          <w:p w:rsidR="00195470" w:rsidRPr="00976372" w:rsidRDefault="001D4D2D" w:rsidP="00B950C9">
            <w:pPr>
              <w:pStyle w:val="ListParagraph"/>
              <w:numPr>
                <w:ilvl w:val="0"/>
                <w:numId w:val="7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Là phép thay thế một lực tác dụng lên vật bằng đồng thời nhiều lực có tác dụng tương đương như lực đó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195470" w:rsidP="00976372">
            <w:pPr>
              <w:pStyle w:val="ListParagraph"/>
              <w:numPr>
                <w:ilvl w:val="0"/>
                <w:numId w:val="2"/>
              </w:numPr>
              <w:spacing w:line="288" w:lineRule="auto"/>
              <w:ind w:left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Trong lúc vẩy, bút bị dừng lại đột ngộ</w:t>
            </w:r>
            <w:r w:rsidR="001D4D2D" w:rsidRPr="00976372">
              <w:rPr>
                <w:rFonts w:ascii="Times New Roman" w:hAnsi="Times New Roman" w:cs="Times New Roman"/>
                <w:sz w:val="24"/>
                <w:szCs w:val="24"/>
              </w:rPr>
              <w:t>t/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theo quán tính mực tiếp tục chảy xuống</w:t>
            </w:r>
          </w:p>
        </w:tc>
        <w:tc>
          <w:tcPr>
            <w:tcW w:w="850" w:type="dxa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4962" w:type="dxa"/>
            <w:vAlign w:val="center"/>
          </w:tcPr>
          <w:p w:rsidR="00195470" w:rsidRPr="00976372" w:rsidRDefault="001D4D2D" w:rsidP="002C41EB">
            <w:pPr>
              <w:pStyle w:val="ListParagraph"/>
              <w:numPr>
                <w:ilvl w:val="0"/>
                <w:numId w:val="7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Khi xe dừng lại đột ngột, người ngồi trên xe </w:t>
            </w:r>
            <w:r w:rsidR="002C41EB">
              <w:rPr>
                <w:rFonts w:ascii="Times New Roman" w:hAnsi="Times New Roman" w:cs="Times New Roman"/>
                <w:sz w:val="24"/>
                <w:szCs w:val="24"/>
              </w:rPr>
              <w:t>bị chúi về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phía trước theo q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uán tính/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dây bảo hiểm có tác dụng giữ người lại, tránh va đập, gây nguy hiểm cho người ngồi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195470" w:rsidP="00976372">
            <w:pPr>
              <w:pStyle w:val="ListParagraph"/>
              <w:numPr>
                <w:ilvl w:val="0"/>
                <w:numId w:val="2"/>
              </w:numPr>
              <w:spacing w:line="288" w:lineRule="auto"/>
              <w:ind w:left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Đặc điểm của lực đàn hồi trong trường hợp lò xo đang bị nén</w:t>
            </w:r>
            <w:proofErr w:type="gramStart"/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Điểm đặt: tại 2 đầu của lò xo.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Phương: dọc theo trục lò xo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Chiều: hướng ra ngoài lò xo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Độ lớn: 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k|Δl|</w:t>
            </w:r>
          </w:p>
        </w:tc>
        <w:tc>
          <w:tcPr>
            <w:tcW w:w="850" w:type="dxa"/>
          </w:tcPr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5470" w:rsidRPr="00976372" w:rsidRDefault="00195470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*4</w:t>
            </w:r>
          </w:p>
        </w:tc>
        <w:tc>
          <w:tcPr>
            <w:tcW w:w="4962" w:type="dxa"/>
            <w:vAlign w:val="center"/>
          </w:tcPr>
          <w:p w:rsidR="00195470" w:rsidRPr="00976372" w:rsidRDefault="001D4D2D" w:rsidP="00976372">
            <w:pPr>
              <w:pStyle w:val="ListParagraph"/>
              <w:numPr>
                <w:ilvl w:val="0"/>
                <w:numId w:val="7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Đặc điểm của lực đàn hồi trong trường hợp lò xo đang bị dãn</w:t>
            </w:r>
            <w:proofErr w:type="gramStart"/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Điểm đặt: tại 2 đầu của lò xo.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Phương: dọc theo trục lò xo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Chiều: hướng vào trong lò xo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Độ lớn: 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k|Δl|</w:t>
            </w:r>
          </w:p>
        </w:tc>
      </w:tr>
      <w:tr w:rsidR="009136D9" w:rsidRPr="00976372" w:rsidTr="00876E19">
        <w:tc>
          <w:tcPr>
            <w:tcW w:w="10916" w:type="dxa"/>
            <w:gridSpan w:val="3"/>
          </w:tcPr>
          <w:p w:rsidR="009136D9" w:rsidRPr="00976372" w:rsidRDefault="009136D9" w:rsidP="00B950C9">
            <w:pPr>
              <w:pStyle w:val="ListParagraph"/>
              <w:numPr>
                <w:ilvl w:val="0"/>
                <w:numId w:val="5"/>
              </w:num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Bài tập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725717" w:rsidRPr="00976372" w:rsidRDefault="00725717" w:rsidP="00B950C9">
            <w:pPr>
              <w:pStyle w:val="ListParagraph"/>
              <w:numPr>
                <w:ilvl w:val="0"/>
                <w:numId w:val="4"/>
              </w:numPr>
              <w:spacing w:line="288" w:lineRule="auto"/>
              <w:ind w:left="31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5995A53" wp14:editId="572AF5FF">
                      <wp:simplePos x="0" y="0"/>
                      <wp:positionH relativeFrom="column">
                        <wp:posOffset>2456815</wp:posOffset>
                      </wp:positionH>
                      <wp:positionV relativeFrom="paragraph">
                        <wp:posOffset>699770</wp:posOffset>
                      </wp:positionV>
                      <wp:extent cx="190500" cy="657225"/>
                      <wp:effectExtent l="0" t="0" r="19050" b="28575"/>
                      <wp:wrapNone/>
                      <wp:docPr id="1" name="Right Brac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" cy="65722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" o:spid="_x0000_s1026" type="#_x0000_t88" style="position:absolute;margin-left:193.45pt;margin-top:55.1pt;width:15pt;height:5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" adj="522" strokecolor="black [3040]"/>
                  </w:pict>
                </mc:Fallback>
              </mc:AlternateConten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>Hình vẽ đúng + hệ trục toạ độ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AD ĐLII Newton: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="00195470" w:rsidRPr="0097637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17.25pt" o:ole="">
                  <v:imagedata r:id="rId6" o:title=""/>
                </v:shape>
                <o:OLEObject Type="Embed" ProgID="Equation.DSMT4" ShapeID="_x0000_i1025" DrawAspect="Content" ObjectID="_1511356675" r:id="rId7"/>
              </w:objec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Chiếu (1) lên Oy: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N – P + Fsinα = 0 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 = P – Fsinα </w:t>
            </w:r>
            <w:r w:rsidR="00195470"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>Chiếu (1) lên Ox: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Fcosα – Fms = ma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a = 2,66 m/s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95470"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>s = v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>t + (1/2)at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195470"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33,25m</w:t>
            </w:r>
          </w:p>
          <w:p w:rsidR="00725717" w:rsidRPr="00976372" w:rsidRDefault="00725717" w:rsidP="00B950C9">
            <w:pPr>
              <w:spacing w:line="288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95470" w:rsidRPr="00976372" w:rsidRDefault="001B4DAC" w:rsidP="00B950C9">
            <w:pPr>
              <w:spacing w:line="288" w:lineRule="auto"/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Chú ý: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ếu sai hình vẽ hoặc vẽ hình thiếu lực mà ra kết quả gia tốc đúng thì HS được ½ số điểm toàn bài</w:t>
            </w:r>
          </w:p>
        </w:tc>
        <w:tc>
          <w:tcPr>
            <w:tcW w:w="850" w:type="dxa"/>
          </w:tcPr>
          <w:p w:rsidR="00195470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1B4DAC" w:rsidRPr="00976372" w:rsidRDefault="001B4DAC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4DAC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25717" w:rsidRPr="00976372" w:rsidRDefault="00725717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4962" w:type="dxa"/>
            <w:vAlign w:val="center"/>
          </w:tcPr>
          <w:p w:rsidR="00195470" w:rsidRPr="00976372" w:rsidRDefault="001D4D2D" w:rsidP="00B950C9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2C1B4B" wp14:editId="051FD60E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658495</wp:posOffset>
                      </wp:positionV>
                      <wp:extent cx="219075" cy="742950"/>
                      <wp:effectExtent l="0" t="0" r="28575" b="19050"/>
                      <wp:wrapNone/>
                      <wp:docPr id="2" name="Left Brac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" cy="74295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" o:spid="_x0000_s1026" type="#_x0000_t87" style="position:absolute;margin-left:.85pt;margin-top:51.85pt;width:17.25pt;height:5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" adj="531" strokecolor="black [3040]"/>
                  </w:pict>
                </mc:Fallback>
              </mc:AlternateConten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Hình vẽ đúng + hệ trục toạ độ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AD ĐLII Newton: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20" w:dyaOrig="340">
                <v:shape id="_x0000_i1027" type="#_x0000_t75" style="width:101.25pt;height:17.25pt" o:ole="">
                  <v:imagedata r:id="rId6" o:title=""/>
                </v:shape>
                <o:OLEObject Type="Embed" ProgID="Equation.DSMT4" ShapeID="_x0000_i1027" DrawAspect="Content" ObjectID="_1511356676" r:id="rId8"/>
              </w:objec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Chiếu (1) lên Oy: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N – P + Fsinα = 0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 = P – Fsinα 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Chiếu (1) lên Ox:</w:t>
            </w:r>
            <w:bookmarkStart w:id="0" w:name="_GoBack"/>
            <w:bookmarkEnd w:id="0"/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Fcosα – Fms = ma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a = 3,58 m/s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v = v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o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+ at = 17,9m/s</w:t>
            </w:r>
          </w:p>
          <w:p w:rsidR="001D4D2D" w:rsidRPr="00976372" w:rsidRDefault="001D4D2D" w:rsidP="00B950C9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D4D2D" w:rsidRPr="00976372" w:rsidRDefault="001D4D2D" w:rsidP="00B950C9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>Chú ý: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ếu sai hình vẽ hoặc vẽ hình thiếu lực mà ra kết quả gia tốc đúng thì HS được ½ số điểm toàn bài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A907FF" w:rsidP="00B950C9">
            <w:pPr>
              <w:pStyle w:val="ListParagraph"/>
              <w:numPr>
                <w:ilvl w:val="0"/>
                <w:numId w:val="8"/>
              </w:numPr>
              <w:spacing w:line="288" w:lineRule="auto"/>
              <w:ind w:left="31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h = gt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/2 = 20 (m)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60">
                <v:shape id="_x0000_i1026" type="#_x0000_t75" style="width:80.25pt;height:23.25pt" o:ole="">
                  <v:imagedata r:id="rId9" o:title=""/>
                </v:shape>
                <o:OLEObject Type="Embed" ProgID="Equation.DSMT4" ShapeID="_x0000_i1026" DrawAspect="Content" ObjectID="_1511356677" r:id="rId10"/>
              </w:objec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= 20,</w:t>
            </w:r>
            <w:r w:rsidR="0014770E" w:rsidRPr="0097637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</w:p>
        </w:tc>
        <w:tc>
          <w:tcPr>
            <w:tcW w:w="850" w:type="dxa"/>
          </w:tcPr>
          <w:p w:rsidR="00195470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4962" w:type="dxa"/>
            <w:vAlign w:val="center"/>
          </w:tcPr>
          <w:p w:rsidR="00195470" w:rsidRPr="00976372" w:rsidRDefault="0014770E" w:rsidP="00B950C9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h = gt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/2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t = 3 (s)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60">
                <v:shape id="_x0000_i1028" type="#_x0000_t75" style="width:80.25pt;height:23.25pt" o:ole="">
                  <v:imagedata r:id="rId9" o:title=""/>
                </v:shape>
                <o:OLEObject Type="Embed" ProgID="Equation.DSMT4" ShapeID="_x0000_i1028" DrawAspect="Content" ObjectID="_1511356678" r:id="rId11"/>
              </w:objec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= 31,6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A907FF" w:rsidP="00B950C9">
            <w:pPr>
              <w:pStyle w:val="ListParagraph"/>
              <w:numPr>
                <w:ilvl w:val="0"/>
                <w:numId w:val="8"/>
              </w:numPr>
              <w:spacing w:line="288" w:lineRule="auto"/>
              <w:ind w:left="31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d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Gm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2.10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0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Thế số đúng được 0,25đ</w:t>
            </w:r>
          </w:p>
        </w:tc>
        <w:tc>
          <w:tcPr>
            <w:tcW w:w="850" w:type="dxa"/>
          </w:tcPr>
          <w:p w:rsidR="00195470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5*2</w:t>
            </w:r>
          </w:p>
        </w:tc>
        <w:tc>
          <w:tcPr>
            <w:tcW w:w="4962" w:type="dxa"/>
            <w:vAlign w:val="center"/>
          </w:tcPr>
          <w:p w:rsidR="00195470" w:rsidRPr="00976372" w:rsidRDefault="001C06E2" w:rsidP="00B950C9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d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Gm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3,55.10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Thế số đúng được 0,25đ</w:t>
            </w:r>
          </w:p>
        </w:tc>
      </w:tr>
      <w:tr w:rsidR="00195470" w:rsidRPr="00976372" w:rsidTr="00876E19">
        <w:tc>
          <w:tcPr>
            <w:tcW w:w="5104" w:type="dxa"/>
            <w:vAlign w:val="center"/>
          </w:tcPr>
          <w:p w:rsidR="00195470" w:rsidRPr="00976372" w:rsidRDefault="00A907FF" w:rsidP="00B950C9">
            <w:pPr>
              <w:pStyle w:val="ListParagraph"/>
              <w:numPr>
                <w:ilvl w:val="0"/>
                <w:numId w:val="8"/>
              </w:numPr>
              <w:spacing w:line="288" w:lineRule="auto"/>
              <w:ind w:left="31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Hợp lực củ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đóng vai trò là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t</m:t>
                      </m:r>
                    </m:sub>
                  </m:sSub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Hình vẽ đúng (chỉ cần phân tích lực theo phương thẳng đứng)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t</m:t>
                      </m:r>
                    </m:sub>
                  </m:sSub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t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N – P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N = mg + mv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N = 1086 N</w:t>
            </w:r>
          </w:p>
        </w:tc>
        <w:tc>
          <w:tcPr>
            <w:tcW w:w="850" w:type="dxa"/>
          </w:tcPr>
          <w:p w:rsidR="00195470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907FF" w:rsidRPr="00976372" w:rsidRDefault="00A907FF" w:rsidP="00B950C9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4962" w:type="dxa"/>
            <w:vAlign w:val="center"/>
          </w:tcPr>
          <w:p w:rsidR="00195470" w:rsidRPr="00976372" w:rsidRDefault="001C06E2" w:rsidP="00B950C9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Hợp lực củ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đóng vai trò là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t</m:t>
                      </m:r>
                    </m:sub>
                  </m:sSub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  <w:t>Hình vẽ đúng (chỉ cần phân tích lực theo phương thẳng đứng)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t</m:t>
                      </m:r>
                    </m:sub>
                  </m:sSub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t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 xml:space="preserve"> = N – P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N = mg + mv</w:t>
            </w:r>
            <w:r w:rsidRPr="0097637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/r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sym w:font="Wingdings" w:char="F0E0"/>
            </w:r>
            <w:r w:rsidRPr="0097637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76372">
              <w:rPr>
                <w:rFonts w:ascii="Times New Roman" w:hAnsi="Times New Roman" w:cs="Times New Roman"/>
                <w:sz w:val="24"/>
                <w:szCs w:val="24"/>
              </w:rPr>
              <w:t>N = 1086 N</w:t>
            </w:r>
          </w:p>
        </w:tc>
      </w:tr>
    </w:tbl>
    <w:p w:rsidR="005E4E1F" w:rsidRPr="00976372" w:rsidRDefault="005E4E1F" w:rsidP="00195470">
      <w:pPr>
        <w:rPr>
          <w:rFonts w:ascii="Times New Roman" w:hAnsi="Times New Roman" w:cs="Times New Roman"/>
          <w:sz w:val="24"/>
          <w:szCs w:val="24"/>
        </w:rPr>
      </w:pPr>
      <w:r w:rsidRPr="00976372">
        <w:rPr>
          <w:rFonts w:ascii="Times New Roman" w:hAnsi="Times New Roman" w:cs="Times New Roman"/>
          <w:b/>
          <w:sz w:val="24"/>
          <w:szCs w:val="24"/>
        </w:rPr>
        <w:t>Chú ý: sai đơn vị trừ 0,25đ/lần, tối đa 0</w:t>
      </w:r>
      <w:proofErr w:type="gramStart"/>
      <w:r w:rsidRPr="00976372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976372">
        <w:rPr>
          <w:rFonts w:ascii="Times New Roman" w:hAnsi="Times New Roman" w:cs="Times New Roman"/>
          <w:b/>
          <w:sz w:val="24"/>
          <w:szCs w:val="24"/>
        </w:rPr>
        <w:t>/ toàn bài.</w:t>
      </w:r>
    </w:p>
    <w:sectPr w:rsidR="005E4E1F" w:rsidRPr="00976372" w:rsidSect="002C41EB">
      <w:pgSz w:w="12240" w:h="15840"/>
      <w:pgMar w:top="426" w:right="1440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2C6083"/>
    <w:multiLevelType w:val="hybridMultilevel"/>
    <w:tmpl w:val="EC5040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BB5F86"/>
    <w:multiLevelType w:val="hybridMultilevel"/>
    <w:tmpl w:val="A508C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895A5D"/>
    <w:multiLevelType w:val="hybridMultilevel"/>
    <w:tmpl w:val="BC6E67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DC3F0A"/>
    <w:multiLevelType w:val="hybridMultilevel"/>
    <w:tmpl w:val="487043C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F9358E6"/>
    <w:multiLevelType w:val="hybridMultilevel"/>
    <w:tmpl w:val="A508C3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0FC01CD"/>
    <w:multiLevelType w:val="hybridMultilevel"/>
    <w:tmpl w:val="487043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856BCD"/>
    <w:multiLevelType w:val="hybridMultilevel"/>
    <w:tmpl w:val="4D30AF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5B3E6D"/>
    <w:multiLevelType w:val="hybridMultilevel"/>
    <w:tmpl w:val="15F01078"/>
    <w:lvl w:ilvl="0" w:tplc="5BB253B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041373"/>
    <w:multiLevelType w:val="hybridMultilevel"/>
    <w:tmpl w:val="A63238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</w:num>
  <w:num w:numId="5">
    <w:abstractNumId w:val="7"/>
  </w:num>
  <w:num w:numId="6">
    <w:abstractNumId w:val="2"/>
  </w:num>
  <w:num w:numId="7">
    <w:abstractNumId w:val="4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470"/>
    <w:rsid w:val="0014770E"/>
    <w:rsid w:val="00195470"/>
    <w:rsid w:val="001B4DAC"/>
    <w:rsid w:val="001C06E2"/>
    <w:rsid w:val="001D4D2D"/>
    <w:rsid w:val="00226B33"/>
    <w:rsid w:val="002C41EB"/>
    <w:rsid w:val="005E4E1F"/>
    <w:rsid w:val="00725717"/>
    <w:rsid w:val="007E5162"/>
    <w:rsid w:val="00876E19"/>
    <w:rsid w:val="009136D9"/>
    <w:rsid w:val="00976372"/>
    <w:rsid w:val="00992D78"/>
    <w:rsid w:val="00A907FF"/>
    <w:rsid w:val="00B950C9"/>
    <w:rsid w:val="00C828A9"/>
    <w:rsid w:val="00F45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5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954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07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7F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5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954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07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7F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341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3</cp:revision>
  <dcterms:created xsi:type="dcterms:W3CDTF">2015-12-11T08:55:00Z</dcterms:created>
  <dcterms:modified xsi:type="dcterms:W3CDTF">2015-12-11T09:31:00Z</dcterms:modified>
</cp:coreProperties>
</file>